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53677" w:rsidRPr="00B53677" w:rsidRDefault="00B53677" w:rsidP="00010ACC">
      <w:pPr>
        <w:rPr>
          <w:rFonts w:ascii="Times New Roman" w:eastAsia="宋体" w:hAnsi="Times New Roman" w:hint="eastAsia"/>
        </w:rPr>
      </w:pPr>
      <w:r w:rsidRPr="00B53677">
        <w:rPr>
          <w:rFonts w:ascii="Times New Roman" w:eastAsia="宋体" w:hAnsi="Times New Roman" w:hint="eastAsia"/>
        </w:rPr>
        <w:t>选用</w:t>
      </w:r>
      <w:r w:rsidRPr="00B53677">
        <w:rPr>
          <w:rFonts w:ascii="Times New Roman" w:eastAsia="宋体" w:hAnsi="Times New Roman" w:hint="eastAsia"/>
        </w:rPr>
        <w:t>I</w:t>
      </w:r>
      <w:r w:rsidRPr="00B53677">
        <w:rPr>
          <w:rFonts w:ascii="Times New Roman" w:eastAsia="宋体" w:hAnsi="Times New Roman"/>
        </w:rPr>
        <w:t>EEE 33</w:t>
      </w:r>
      <w:r w:rsidRPr="00B53677">
        <w:rPr>
          <w:rFonts w:ascii="Times New Roman" w:eastAsia="宋体" w:hAnsi="Times New Roman" w:hint="eastAsia"/>
        </w:rPr>
        <w:t>节点测试系统，利用二</w:t>
      </w:r>
      <w:proofErr w:type="gramStart"/>
      <w:r w:rsidRPr="00B53677">
        <w:rPr>
          <w:rFonts w:ascii="Times New Roman" w:eastAsia="宋体" w:hAnsi="Times New Roman" w:hint="eastAsia"/>
        </w:rPr>
        <w:t>阶锥规划</w:t>
      </w:r>
      <w:proofErr w:type="gramEnd"/>
      <w:r w:rsidRPr="00B53677">
        <w:rPr>
          <w:rFonts w:ascii="Times New Roman" w:eastAsia="宋体" w:hAnsi="Times New Roman" w:hint="eastAsia"/>
        </w:rPr>
        <w:t>实现潮流计算，并写出对偶锥规划形式</w:t>
      </w:r>
    </w:p>
    <w:p w:rsidR="00B53677" w:rsidRDefault="00B53677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 w:hint="eastAsia"/>
        </w:rPr>
        <w:t>通过</w:t>
      </w:r>
      <w:proofErr w:type="gramStart"/>
      <w:r w:rsidRPr="00B53677">
        <w:rPr>
          <w:rFonts w:ascii="Times New Roman" w:eastAsia="宋体" w:hAnsi="Times New Roman" w:hint="eastAsia"/>
        </w:rPr>
        <w:t>牛顿</w:t>
      </w:r>
      <w:r w:rsidRPr="00B53677">
        <w:rPr>
          <w:rFonts w:ascii="Times New Roman" w:eastAsia="宋体" w:hAnsi="Times New Roman" w:hint="eastAsia"/>
        </w:rPr>
        <w:t>-</w:t>
      </w:r>
      <w:proofErr w:type="gramEnd"/>
      <w:r w:rsidRPr="00B53677">
        <w:rPr>
          <w:rFonts w:ascii="Times New Roman" w:eastAsia="宋体" w:hAnsi="Times New Roman" w:hint="eastAsia"/>
        </w:rPr>
        <w:t>拉夫逊算法计算出全天网损为</w:t>
      </w:r>
      <w:r w:rsidRPr="00B53677">
        <w:rPr>
          <w:rFonts w:ascii="Times New Roman" w:eastAsia="宋体" w:hAnsi="Times New Roman" w:hint="eastAsia"/>
        </w:rPr>
        <w:t>2</w:t>
      </w:r>
      <w:r w:rsidRPr="00B53677">
        <w:rPr>
          <w:rFonts w:ascii="Times New Roman" w:eastAsia="宋体" w:hAnsi="Times New Roman"/>
        </w:rPr>
        <w:t>.4964MWh</w:t>
      </w:r>
      <w:r w:rsidRPr="00B53677">
        <w:rPr>
          <w:rFonts w:ascii="Times New Roman" w:eastAsia="宋体" w:hAnsi="Times New Roman" w:hint="eastAsia"/>
        </w:rPr>
        <w:t>，作为</w:t>
      </w:r>
      <w:r w:rsidRPr="00B53677">
        <w:rPr>
          <w:rFonts w:ascii="Times New Roman" w:eastAsia="宋体" w:hAnsi="Times New Roman"/>
        </w:rPr>
        <w:t>benchmark</w:t>
      </w:r>
    </w:p>
    <w:p w:rsidR="00B53677" w:rsidRPr="00B53677" w:rsidRDefault="00B53677" w:rsidP="00010ACC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原问题如下：</w:t>
      </w:r>
    </w:p>
    <w:p w:rsidR="0044678C" w:rsidRDefault="00B53677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202"/>
        </w:rPr>
        <w:object w:dxaOrig="5899" w:dyaOrig="3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94.6pt;height:193.8pt" o:ole="">
            <v:imagedata r:id="rId4" o:title=""/>
          </v:shape>
          <o:OLEObject Type="Embed" ProgID="Equation.DSMT4" ShapeID="_x0000_i1042" DrawAspect="Content" ObjectID="_1640804958" r:id="rId5"/>
        </w:object>
      </w:r>
    </w:p>
    <w:p w:rsid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该问题为二</w:t>
      </w:r>
      <w:proofErr w:type="gramStart"/>
      <w:r>
        <w:rPr>
          <w:rFonts w:ascii="Times New Roman" w:eastAsia="宋体" w:hAnsi="Times New Roman" w:hint="eastAsia"/>
        </w:rPr>
        <w:t>阶锥规划</w:t>
      </w:r>
      <w:proofErr w:type="gramEnd"/>
      <w:r>
        <w:rPr>
          <w:rFonts w:ascii="Times New Roman" w:eastAsia="宋体" w:hAnsi="Times New Roman" w:hint="eastAsia"/>
        </w:rPr>
        <w:t>问题，本质是将求解空间从锥面松弛到锥体，由于目标函数有足够的梯度向锥面移动，松弛是严格的，计算的结果依然为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.4964MWh</w:t>
      </w:r>
      <w:r>
        <w:rPr>
          <w:rFonts w:ascii="Times New Roman" w:eastAsia="宋体" w:hAnsi="Times New Roman" w:hint="eastAsia"/>
        </w:rPr>
        <w:t>。</w:t>
      </w:r>
    </w:p>
    <w:p w:rsid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为了写出对偶锥表达式，</w:t>
      </w:r>
      <w:proofErr w:type="gramStart"/>
      <w:r>
        <w:rPr>
          <w:rFonts w:ascii="Times New Roman" w:eastAsia="宋体" w:hAnsi="Times New Roman" w:hint="eastAsia"/>
        </w:rPr>
        <w:t>对锥约束</w:t>
      </w:r>
      <w:proofErr w:type="gramEnd"/>
      <w:r>
        <w:rPr>
          <w:rFonts w:ascii="Times New Roman" w:eastAsia="宋体" w:hAnsi="Times New Roman" w:hint="eastAsia"/>
        </w:rPr>
        <w:t>进行变换，从而得到标准锥形式：</w:t>
      </w:r>
    </w:p>
    <w:p w:rsidR="00B53677" w:rsidRDefault="00B53677" w:rsidP="00010ACC">
      <w:r w:rsidRPr="00B53677">
        <w:rPr>
          <w:position w:val="-94"/>
        </w:rPr>
        <w:object w:dxaOrig="4400" w:dyaOrig="1939">
          <v:shape id="_x0000_i1044" type="#_x0000_t75" style="width:220.2pt;height:97.2pt" o:ole="">
            <v:imagedata r:id="rId6" o:title=""/>
          </v:shape>
          <o:OLEObject Type="Embed" ProgID="Equation.DSMT4" ShapeID="_x0000_i1044" DrawAspect="Content" ObjectID="_1640804959" r:id="rId7"/>
        </w:object>
      </w:r>
    </w:p>
    <w:p w:rsidR="00B53677" w:rsidRPr="00B53677" w:rsidRDefault="00B53677" w:rsidP="00010ACC">
      <w:pPr>
        <w:rPr>
          <w:rFonts w:ascii="宋体" w:eastAsia="宋体" w:hAnsi="宋体" w:hint="eastAsia"/>
        </w:rPr>
      </w:pPr>
      <w:r w:rsidRPr="00B53677">
        <w:rPr>
          <w:rFonts w:ascii="宋体" w:eastAsia="宋体" w:hAnsi="宋体" w:hint="eastAsia"/>
        </w:rPr>
        <w:t>接着写出拉格朗日函数，如下：</w:t>
      </w:r>
      <w:r w:rsidRPr="00B53677">
        <w:rPr>
          <w:rFonts w:ascii="宋体" w:eastAsia="宋体" w:hAnsi="宋体"/>
        </w:rPr>
        <w:t xml:space="preserve"> </w:t>
      </w:r>
    </w:p>
    <w:p w:rsidR="002D4F4D" w:rsidRDefault="00272D6D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236"/>
        </w:rPr>
        <w:object w:dxaOrig="5520" w:dyaOrig="4819">
          <v:shape id="_x0000_i1026" type="#_x0000_t75" style="width:276pt;height:241.2pt" o:ole="">
            <v:imagedata r:id="rId8" o:title=""/>
          </v:shape>
          <o:OLEObject Type="Embed" ProgID="Equation.DSMT4" ShapeID="_x0000_i1026" DrawAspect="Content" ObjectID="_1640804960" r:id="rId9"/>
        </w:object>
      </w:r>
      <w:r w:rsidR="00010ACC" w:rsidRPr="00B53677">
        <w:rPr>
          <w:rFonts w:ascii="Times New Roman" w:eastAsia="宋体" w:hAnsi="Times New Roman"/>
        </w:rPr>
        <w:t xml:space="preserve"> </w:t>
      </w:r>
    </w:p>
    <w:p w:rsidR="00B53677" w:rsidRP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最优条件如下：</w:t>
      </w:r>
    </w:p>
    <w:p w:rsidR="00CF74E4" w:rsidRDefault="00752BCC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182"/>
        </w:rPr>
        <w:object w:dxaOrig="7980" w:dyaOrig="3760">
          <v:shape id="_x0000_i1027" type="#_x0000_t75" style="width:399.6pt;height:187.8pt" o:ole="">
            <v:imagedata r:id="rId10" o:title=""/>
          </v:shape>
          <o:OLEObject Type="Embed" ProgID="Equation.DSMT4" ShapeID="_x0000_i1027" DrawAspect="Content" ObjectID="_1640804961" r:id="rId11"/>
        </w:object>
      </w:r>
      <w:r w:rsidR="00CF74E4" w:rsidRPr="00B53677">
        <w:rPr>
          <w:rFonts w:ascii="Times New Roman" w:eastAsia="宋体" w:hAnsi="Times New Roman"/>
        </w:rPr>
        <w:t xml:space="preserve"> </w:t>
      </w:r>
    </w:p>
    <w:p w:rsidR="00B53677" w:rsidRPr="00B53677" w:rsidRDefault="00B53677" w:rsidP="00010ACC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针对</w:t>
      </w:r>
      <w:proofErr w:type="gramStart"/>
      <w:r>
        <w:rPr>
          <w:rFonts w:ascii="Times New Roman" w:eastAsia="宋体" w:hAnsi="Times New Roman" w:hint="eastAsia"/>
        </w:rPr>
        <w:t>锥</w:t>
      </w:r>
      <w:proofErr w:type="gramEnd"/>
      <w:r>
        <w:rPr>
          <w:rFonts w:ascii="Times New Roman" w:eastAsia="宋体" w:hAnsi="Times New Roman" w:hint="eastAsia"/>
        </w:rPr>
        <w:t>约束，对偶锥是原始</w:t>
      </w:r>
      <w:proofErr w:type="gramStart"/>
      <w:r>
        <w:rPr>
          <w:rFonts w:ascii="Times New Roman" w:eastAsia="宋体" w:hAnsi="Times New Roman" w:hint="eastAsia"/>
        </w:rPr>
        <w:t>锥</w:t>
      </w:r>
      <w:proofErr w:type="gramEnd"/>
      <w:r>
        <w:rPr>
          <w:rFonts w:ascii="Times New Roman" w:eastAsia="宋体" w:hAnsi="Times New Roman" w:hint="eastAsia"/>
        </w:rPr>
        <w:t>旋转</w:t>
      </w: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/>
        </w:rPr>
        <w:t>0</w:t>
      </w:r>
      <w:r>
        <w:rPr>
          <w:rFonts w:ascii="Times New Roman" w:eastAsia="宋体" w:hAnsi="Times New Roman" w:hint="eastAsia"/>
        </w:rPr>
        <w:t>°的结果，如下：</w:t>
      </w:r>
    </w:p>
    <w:p w:rsidR="00010ACC" w:rsidRPr="00B53677" w:rsidRDefault="00D80AE8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32"/>
        </w:rPr>
        <w:object w:dxaOrig="2620" w:dyaOrig="760">
          <v:shape id="_x0000_i1028" type="#_x0000_t75" style="width:131.4pt;height:38.4pt" o:ole="">
            <v:imagedata r:id="rId12" o:title=""/>
          </v:shape>
          <o:OLEObject Type="Embed" ProgID="Equation.DSMT4" ShapeID="_x0000_i1028" DrawAspect="Content" ObjectID="_1640804962" r:id="rId13"/>
        </w:object>
      </w:r>
    </w:p>
    <w:bookmarkStart w:id="0" w:name="MTBlankEqn"/>
    <w:p w:rsidR="00B53677" w:rsidRDefault="00D1349A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16"/>
        </w:rPr>
        <w:object w:dxaOrig="3280" w:dyaOrig="420">
          <v:shape id="_x0000_i1029" type="#_x0000_t75" style="width:163.8pt;height:21pt" o:ole="">
            <v:imagedata r:id="rId14" o:title=""/>
          </v:shape>
          <o:OLEObject Type="Embed" ProgID="Equation.DSMT4" ShapeID="_x0000_i1029" DrawAspect="Content" ObjectID="_1640804963" r:id="rId15"/>
        </w:object>
      </w:r>
      <w:bookmarkEnd w:id="0"/>
    </w:p>
    <w:p w:rsidR="00272D6D" w:rsidRP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对偶问题的目标函数如下：</w:t>
      </w:r>
      <w:r w:rsidR="00D1349A" w:rsidRPr="00B53677">
        <w:rPr>
          <w:rFonts w:ascii="Times New Roman" w:eastAsia="宋体" w:hAnsi="Times New Roman"/>
        </w:rPr>
        <w:t xml:space="preserve"> </w:t>
      </w:r>
    </w:p>
    <w:p w:rsidR="00010ACC" w:rsidRDefault="00272D6D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48"/>
        </w:rPr>
        <w:object w:dxaOrig="5260" w:dyaOrig="1060">
          <v:shape id="_x0000_i1030" type="#_x0000_t75" style="width:263.4pt;height:53.4pt" o:ole="">
            <v:imagedata r:id="rId16" o:title=""/>
          </v:shape>
          <o:OLEObject Type="Embed" ProgID="Equation.DSMT4" ShapeID="_x0000_i1030" DrawAspect="Content" ObjectID="_1640804964" r:id="rId17"/>
        </w:object>
      </w:r>
      <w:r w:rsidRPr="00B53677">
        <w:rPr>
          <w:rFonts w:ascii="Times New Roman" w:eastAsia="宋体" w:hAnsi="Times New Roman"/>
        </w:rPr>
        <w:t xml:space="preserve"> </w:t>
      </w:r>
      <w:r w:rsidR="00010ACC" w:rsidRPr="00B53677">
        <w:rPr>
          <w:rFonts w:ascii="Times New Roman" w:eastAsia="宋体" w:hAnsi="Times New Roman"/>
        </w:rPr>
        <w:t xml:space="preserve"> </w:t>
      </w:r>
    </w:p>
    <w:p w:rsidR="00B53677" w:rsidRPr="00B53677" w:rsidRDefault="00B53677" w:rsidP="00010ACC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因此原问题和对偶问题的数学模型如下：</w:t>
      </w:r>
    </w:p>
    <w:p w:rsidR="00163766" w:rsidRPr="00B53677" w:rsidRDefault="00163766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 w:hint="eastAsia"/>
        </w:rPr>
        <w:t>原问题</w:t>
      </w:r>
    </w:p>
    <w:p w:rsidR="00163766" w:rsidRPr="00B53677" w:rsidRDefault="00163766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202"/>
        </w:rPr>
        <w:object w:dxaOrig="6500" w:dyaOrig="3920">
          <v:shape id="_x0000_i1031" type="#_x0000_t75" style="width:324.6pt;height:196.2pt" o:ole="">
            <v:imagedata r:id="rId18" o:title=""/>
          </v:shape>
          <o:OLEObject Type="Embed" ProgID="Equation.DSMT4" ShapeID="_x0000_i1031" DrawAspect="Content" ObjectID="_1640804965" r:id="rId19"/>
        </w:object>
      </w:r>
    </w:p>
    <w:p w:rsidR="00163766" w:rsidRPr="00B53677" w:rsidRDefault="00163766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 w:hint="eastAsia"/>
        </w:rPr>
        <w:t>对偶问题</w:t>
      </w:r>
    </w:p>
    <w:p w:rsidR="00163766" w:rsidRPr="00B53677" w:rsidRDefault="00704A88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192"/>
        </w:rPr>
        <w:object w:dxaOrig="8140" w:dyaOrig="4000">
          <v:shape id="_x0000_i1032" type="#_x0000_t75" style="width:406.8pt;height:199.8pt" o:ole="">
            <v:imagedata r:id="rId20" o:title=""/>
          </v:shape>
          <o:OLEObject Type="Embed" ProgID="Equation.DSMT4" ShapeID="_x0000_i1032" DrawAspect="Content" ObjectID="_1640804966" r:id="rId21"/>
        </w:object>
      </w:r>
      <w:bookmarkStart w:id="1" w:name="_GoBack"/>
      <w:bookmarkEnd w:id="1"/>
    </w:p>
    <w:sectPr w:rsidR="00163766" w:rsidRPr="00B53677" w:rsidSect="000B42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ACC"/>
    <w:rsid w:val="00010ACC"/>
    <w:rsid w:val="00064E8C"/>
    <w:rsid w:val="000B428A"/>
    <w:rsid w:val="000C740C"/>
    <w:rsid w:val="001212C0"/>
    <w:rsid w:val="001419A8"/>
    <w:rsid w:val="00163766"/>
    <w:rsid w:val="0016671C"/>
    <w:rsid w:val="001B7E2F"/>
    <w:rsid w:val="001C6683"/>
    <w:rsid w:val="002009AD"/>
    <w:rsid w:val="00272D6D"/>
    <w:rsid w:val="002C5D54"/>
    <w:rsid w:val="002D4F4D"/>
    <w:rsid w:val="003F7897"/>
    <w:rsid w:val="00423760"/>
    <w:rsid w:val="00436AE7"/>
    <w:rsid w:val="0044678C"/>
    <w:rsid w:val="004B35A7"/>
    <w:rsid w:val="0050078F"/>
    <w:rsid w:val="00514BEE"/>
    <w:rsid w:val="0054181B"/>
    <w:rsid w:val="00616941"/>
    <w:rsid w:val="006762EE"/>
    <w:rsid w:val="00681214"/>
    <w:rsid w:val="00682466"/>
    <w:rsid w:val="006F3F52"/>
    <w:rsid w:val="00704A88"/>
    <w:rsid w:val="00752BCC"/>
    <w:rsid w:val="007D0BFB"/>
    <w:rsid w:val="0097132C"/>
    <w:rsid w:val="009A4E1D"/>
    <w:rsid w:val="009C1DCF"/>
    <w:rsid w:val="009D5E7C"/>
    <w:rsid w:val="00B2597B"/>
    <w:rsid w:val="00B53677"/>
    <w:rsid w:val="00BF12A7"/>
    <w:rsid w:val="00C4077F"/>
    <w:rsid w:val="00CF74E4"/>
    <w:rsid w:val="00D1349A"/>
    <w:rsid w:val="00D730EE"/>
    <w:rsid w:val="00D80AE8"/>
    <w:rsid w:val="00DE47D4"/>
    <w:rsid w:val="00E27017"/>
    <w:rsid w:val="00E96347"/>
    <w:rsid w:val="00EA78D6"/>
    <w:rsid w:val="00EB32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537871"/>
  <w15:chartTrackingRefBased/>
  <w15:docId w15:val="{1A621C32-12BB-49A6-B067-D4175AFB6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42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3</Pages>
  <Words>79</Words>
  <Characters>453</Characters>
  <Application>Microsoft Office Word</Application>
  <DocSecurity>0</DocSecurity>
  <Lines>3</Lines>
  <Paragraphs>1</Paragraphs>
  <ScaleCrop>false</ScaleCrop>
  <Company/>
  <LinksUpToDate>false</LinksUpToDate>
  <CharactersWithSpaces>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p</dc:creator>
  <cp:keywords/>
  <dc:description/>
  <cp:lastModifiedBy>Zxp</cp:lastModifiedBy>
  <cp:revision>7</cp:revision>
  <dcterms:created xsi:type="dcterms:W3CDTF">2019-12-29T11:12:00Z</dcterms:created>
  <dcterms:modified xsi:type="dcterms:W3CDTF">2020-01-17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